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200" d="100"/>
          <a:sy n="200" d="100"/>
        </p:scale>
        <p:origin x="1338" y="7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3223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1593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6482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1293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1361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7603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6433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60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6772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2180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2425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3170E-4F75-406E-8B00-B0C81CBE2C2A}" type="datetimeFigureOut">
              <a:rPr lang="en-GB" smtClean="0"/>
              <a:t>17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88A9A-C544-4421-98A8-43A37FA08D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0911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0" Type="http://schemas.openxmlformats.org/officeDocument/2006/relationships/image" Target="../media/image9.e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30285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11907" y="355600"/>
            <a:ext cx="6784829" cy="5283200"/>
            <a:chOff x="811907" y="355600"/>
            <a:chExt cx="6784829" cy="52832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390753"/>
                </p:ext>
              </p:extLst>
            </p:nvPr>
          </p:nvGraphicFramePr>
          <p:xfrm>
            <a:off x="4525232" y="3247651"/>
            <a:ext cx="3071504" cy="2350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Graph" r:id="rId3" imgW="3920760" imgH="3000960" progId="Origin95.Graph">
                    <p:embed/>
                  </p:oleObj>
                </mc:Choice>
                <mc:Fallback>
                  <p:oleObj name="Graph" r:id="rId3" imgW="3920760" imgH="300096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5232" y="3247651"/>
                          <a:ext cx="3071504" cy="23502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920943"/>
                </p:ext>
              </p:extLst>
            </p:nvPr>
          </p:nvGraphicFramePr>
          <p:xfrm>
            <a:off x="4587240" y="1396527"/>
            <a:ext cx="2804160" cy="2145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Graph" r:id="rId5" imgW="3920760" imgH="3000960" progId="Origin50.Graph">
                    <p:embed/>
                  </p:oleObj>
                </mc:Choice>
                <mc:Fallback>
                  <p:oleObj name="Graph" r:id="rId5" imgW="3920760" imgH="30009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87240" y="1396527"/>
                          <a:ext cx="2804160" cy="2145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1002407" y="1600200"/>
              <a:ext cx="3493393" cy="1840227"/>
              <a:chOff x="3986863" y="216932"/>
              <a:chExt cx="4774771" cy="266700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3986863" y="216932"/>
                <a:ext cx="4166082" cy="2667000"/>
                <a:chOff x="3986863" y="216932"/>
                <a:chExt cx="5562600" cy="3686391"/>
              </a:xfrm>
            </p:grpSpPr>
            <p:pic>
              <p:nvPicPr>
                <p:cNvPr id="21" name="Picture 20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86863" y="216932"/>
                  <a:ext cx="5562600" cy="3686391"/>
                </a:xfrm>
                <a:prstGeom prst="rect">
                  <a:avLst/>
                </a:prstGeom>
              </p:spPr>
            </p:pic>
            <p:sp>
              <p:nvSpPr>
                <p:cNvPr id="23" name="Rectangle 22"/>
                <p:cNvSpPr/>
                <p:nvPr/>
              </p:nvSpPr>
              <p:spPr>
                <a:xfrm>
                  <a:off x="5663263" y="216932"/>
                  <a:ext cx="313321" cy="3686391"/>
                </a:xfrm>
                <a:prstGeom prst="rect">
                  <a:avLst/>
                </a:prstGeom>
                <a:solidFill>
                  <a:srgbClr val="FF0000">
                    <a:alpha val="25098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GB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4825063" y="216932"/>
                  <a:ext cx="474241" cy="3686391"/>
                </a:xfrm>
                <a:prstGeom prst="rect">
                  <a:avLst/>
                </a:prstGeom>
                <a:solidFill>
                  <a:srgbClr val="00B0F0">
                    <a:alpha val="25098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GB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7162345" y="369332"/>
                <a:ext cx="1599289" cy="429639"/>
                <a:chOff x="7162345" y="369332"/>
                <a:chExt cx="2919437" cy="647700"/>
              </a:xfrm>
            </p:grpSpPr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62345" y="369332"/>
                  <a:ext cx="2919437" cy="647700"/>
                </a:xfrm>
                <a:prstGeom prst="rect">
                  <a:avLst/>
                </a:prstGeom>
              </p:spPr>
            </p:pic>
            <p:sp>
              <p:nvSpPr>
                <p:cNvPr id="15" name="Oval 14"/>
                <p:cNvSpPr/>
                <p:nvPr/>
              </p:nvSpPr>
              <p:spPr>
                <a:xfrm>
                  <a:off x="8964922" y="494171"/>
                  <a:ext cx="70567" cy="65452"/>
                </a:xfrm>
                <a:prstGeom prst="ellipse">
                  <a:avLst/>
                </a:prstGeom>
                <a:solidFill>
                  <a:srgbClr val="00B0F0">
                    <a:alpha val="50196"/>
                  </a:srgb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GB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7269377" y="523758"/>
                  <a:ext cx="70567" cy="65452"/>
                </a:xfrm>
                <a:prstGeom prst="ellipse">
                  <a:avLst/>
                </a:prstGeom>
                <a:solidFill>
                  <a:srgbClr val="FF0000">
                    <a:alpha val="50196"/>
                  </a:srgb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2" name="TextBox 1"/>
            <p:cNvSpPr txBox="1"/>
            <p:nvPr/>
          </p:nvSpPr>
          <p:spPr>
            <a:xfrm>
              <a:off x="838200" y="5588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a)</a:t>
              </a:r>
              <a:endParaRPr lang="en-GB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1907" y="34290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d</a:t>
              </a:r>
              <a:r>
                <a:rPr lang="en-GB" dirty="0" smtClean="0"/>
                <a:t>)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1768" y="1472086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</a:t>
              </a:r>
              <a:r>
                <a:rPr lang="en-GB" dirty="0" smtClean="0"/>
                <a:t>)</a:t>
              </a:r>
              <a:endParaRPr lang="en-GB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95800" y="34290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e)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15240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c</a:t>
              </a:r>
              <a:r>
                <a:rPr lang="en-GB" dirty="0" smtClean="0"/>
                <a:t>)</a:t>
              </a:r>
              <a:endParaRPr lang="en-GB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73633"/>
                </p:ext>
              </p:extLst>
            </p:nvPr>
          </p:nvGraphicFramePr>
          <p:xfrm>
            <a:off x="1002406" y="3308238"/>
            <a:ext cx="3045761" cy="233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Graph" r:id="rId9" imgW="3920760" imgH="3000960" progId="Origin50.Graph">
                    <p:embed/>
                  </p:oleObj>
                </mc:Choice>
                <mc:Fallback>
                  <p:oleObj name="Graph" r:id="rId9" imgW="3920760" imgH="30009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2406" y="3308238"/>
                          <a:ext cx="3045761" cy="2330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867175"/>
                </p:ext>
              </p:extLst>
            </p:nvPr>
          </p:nvGraphicFramePr>
          <p:xfrm>
            <a:off x="1238832" y="355600"/>
            <a:ext cx="5788025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" name="CS ChemDraw Drawing" r:id="rId11" imgW="5788099" imgH="1168335" progId="ChemDraw.Document.6.0">
                    <p:embed/>
                  </p:oleObj>
                </mc:Choice>
                <mc:Fallback>
                  <p:oleObj name="CS ChemDraw Drawing" r:id="rId11" imgW="5788099" imgH="116833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38832" y="355600"/>
                          <a:ext cx="5788025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/>
            <p:cNvSpPr/>
            <p:nvPr/>
          </p:nvSpPr>
          <p:spPr>
            <a:xfrm>
              <a:off x="4114800" y="1905000"/>
              <a:ext cx="28283" cy="29957"/>
            </a:xfrm>
            <a:prstGeom prst="ellipse">
              <a:avLst/>
            </a:prstGeom>
            <a:solidFill>
              <a:srgbClr val="FFFF00">
                <a:alpha val="5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4" name="Oval 23"/>
            <p:cNvSpPr/>
            <p:nvPr/>
          </p:nvSpPr>
          <p:spPr>
            <a:xfrm>
              <a:off x="4191000" y="1752600"/>
              <a:ext cx="28283" cy="29957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6" name="Oval 25"/>
            <p:cNvSpPr/>
            <p:nvPr/>
          </p:nvSpPr>
          <p:spPr>
            <a:xfrm>
              <a:off x="4315117" y="1752600"/>
              <a:ext cx="28283" cy="29957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8" name="Oval 27"/>
            <p:cNvSpPr/>
            <p:nvPr/>
          </p:nvSpPr>
          <p:spPr>
            <a:xfrm>
              <a:off x="4267200" y="1905000"/>
              <a:ext cx="28283" cy="29957"/>
            </a:xfrm>
            <a:prstGeom prst="ellipse">
              <a:avLst/>
            </a:prstGeom>
            <a:solidFill>
              <a:srgbClr val="FFFF00">
                <a:alpha val="5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571514" y="1600200"/>
              <a:ext cx="171686" cy="1840227"/>
            </a:xfrm>
            <a:prstGeom prst="rect">
              <a:avLst/>
            </a:prstGeom>
            <a:solidFill>
              <a:srgbClr val="FFC00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971799" y="1600200"/>
              <a:ext cx="152401" cy="1840227"/>
            </a:xfrm>
            <a:prstGeom prst="rect">
              <a:avLst/>
            </a:prstGeom>
            <a:solidFill>
              <a:srgbClr val="FFFF0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124200" y="1600200"/>
              <a:ext cx="152401" cy="1840227"/>
            </a:xfrm>
            <a:prstGeom prst="rect">
              <a:avLst/>
            </a:prstGeom>
            <a:solidFill>
              <a:srgbClr val="7030A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5269621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811907" y="152400"/>
            <a:ext cx="7445474" cy="5505271"/>
            <a:chOff x="811907" y="152400"/>
            <a:chExt cx="7445474" cy="5505271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3352800"/>
              <a:ext cx="3019182" cy="23048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589861"/>
                </p:ext>
              </p:extLst>
            </p:nvPr>
          </p:nvGraphicFramePr>
          <p:xfrm>
            <a:off x="886619" y="152400"/>
            <a:ext cx="7370762" cy="123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CS ChemDraw Drawing" r:id="rId4" imgW="7371021" imgH="1231082" progId="ChemDraw.Document.6.0">
                    <p:embed/>
                  </p:oleObj>
                </mc:Choice>
                <mc:Fallback>
                  <p:oleObj name="CS ChemDraw Drawing" r:id="rId4" imgW="7371021" imgH="12310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86619" y="152400"/>
                          <a:ext cx="7370762" cy="1230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838200" y="3810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a)</a:t>
              </a:r>
              <a:endParaRPr lang="en-GB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11907" y="3475558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c</a:t>
              </a:r>
              <a:r>
                <a:rPr lang="en-GB" dirty="0" smtClean="0"/>
                <a:t>)</a:t>
              </a:r>
              <a:endParaRPr lang="en-GB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382579" y="13716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</a:t>
              </a:r>
              <a:r>
                <a:rPr lang="en-GB" dirty="0" smtClean="0"/>
                <a:t>)</a:t>
              </a:r>
              <a:endParaRPr lang="en-GB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495800" y="3534975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d</a:t>
              </a:r>
              <a:r>
                <a:rPr lang="en-GB" dirty="0" smtClean="0"/>
                <a:t>)</a:t>
              </a:r>
              <a:endParaRPr lang="en-GB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168574"/>
                </p:ext>
              </p:extLst>
            </p:nvPr>
          </p:nvGraphicFramePr>
          <p:xfrm>
            <a:off x="4858986" y="3355769"/>
            <a:ext cx="3008305" cy="230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Graph" r:id="rId6" imgW="3920760" imgH="3000960" progId="Origin50.Graph">
                    <p:embed/>
                  </p:oleObj>
                </mc:Choice>
                <mc:Fallback>
                  <p:oleObj name="Graph" r:id="rId6" imgW="3920760" imgH="30009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58986" y="3355769"/>
                          <a:ext cx="3008305" cy="23019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68" name="Picture 2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1507044"/>
              <a:ext cx="2986209" cy="1968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3354115" y="1507044"/>
              <a:ext cx="114731" cy="1952547"/>
            </a:xfrm>
            <a:prstGeom prst="rect">
              <a:avLst/>
            </a:prstGeom>
            <a:solidFill>
              <a:srgbClr val="00B0F0">
                <a:alpha val="2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568539" y="1507044"/>
              <a:ext cx="165261" cy="1952547"/>
            </a:xfrm>
            <a:prstGeom prst="rect">
              <a:avLst/>
            </a:prstGeom>
            <a:solidFill>
              <a:srgbClr val="00B05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164008"/>
                </p:ext>
              </p:extLst>
            </p:nvPr>
          </p:nvGraphicFramePr>
          <p:xfrm>
            <a:off x="4648199" y="1603992"/>
            <a:ext cx="1627427" cy="453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CS ChemDraw Drawing" r:id="rId9" imgW="3094517" imgH="862111" progId="ChemDraw.Document.6.0">
                    <p:embed/>
                  </p:oleObj>
                </mc:Choice>
                <mc:Fallback>
                  <p:oleObj name="CS ChemDraw Drawing" r:id="rId9" imgW="3094517" imgH="8621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48199" y="1603992"/>
                          <a:ext cx="1627427" cy="453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5105400" y="1550279"/>
              <a:ext cx="45719" cy="4992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>
              <a:off x="5715000" y="1778879"/>
              <a:ext cx="45719" cy="49921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6" name="Oval 15"/>
            <p:cNvSpPr/>
            <p:nvPr/>
          </p:nvSpPr>
          <p:spPr>
            <a:xfrm>
              <a:off x="5059681" y="1981200"/>
              <a:ext cx="45719" cy="49921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5135881" y="1931279"/>
              <a:ext cx="45719" cy="499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5867400" y="1778879"/>
              <a:ext cx="45719" cy="49921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9" name="Oval 18"/>
            <p:cNvSpPr/>
            <p:nvPr/>
          </p:nvSpPr>
          <p:spPr>
            <a:xfrm>
              <a:off x="6050281" y="1778879"/>
              <a:ext cx="45719" cy="4992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20" name="Oval 19"/>
            <p:cNvSpPr/>
            <p:nvPr/>
          </p:nvSpPr>
          <p:spPr>
            <a:xfrm>
              <a:off x="5974081" y="1931279"/>
              <a:ext cx="45719" cy="4992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21" name="Oval 20"/>
            <p:cNvSpPr/>
            <p:nvPr/>
          </p:nvSpPr>
          <p:spPr>
            <a:xfrm>
              <a:off x="5791200" y="1931279"/>
              <a:ext cx="45719" cy="4992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330539" y="1524000"/>
              <a:ext cx="165261" cy="1952547"/>
            </a:xfrm>
            <a:prstGeom prst="rect">
              <a:avLst/>
            </a:prstGeom>
            <a:solidFill>
              <a:srgbClr val="FFC00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572000" y="2133600"/>
              <a:ext cx="165261" cy="1342947"/>
            </a:xfrm>
            <a:prstGeom prst="rect">
              <a:avLst/>
            </a:prstGeom>
            <a:solidFill>
              <a:srgbClr val="FF000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737261" y="2133600"/>
              <a:ext cx="152400" cy="1342947"/>
            </a:xfrm>
            <a:prstGeom prst="rect">
              <a:avLst/>
            </a:prstGeom>
            <a:solidFill>
              <a:srgbClr val="FFFF0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889661" y="2133600"/>
              <a:ext cx="152400" cy="1342947"/>
            </a:xfrm>
            <a:prstGeom prst="rect">
              <a:avLst/>
            </a:prstGeom>
            <a:solidFill>
              <a:srgbClr val="7030A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092539" y="2133600"/>
              <a:ext cx="241461" cy="1342947"/>
            </a:xfrm>
            <a:prstGeom prst="rect">
              <a:avLst/>
            </a:prstGeom>
            <a:solidFill>
              <a:schemeClr val="bg1">
                <a:lumMod val="75000"/>
                <a:alpha val="25098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819400" y="1507044"/>
              <a:ext cx="534715" cy="681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8343686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4800" y="304800"/>
            <a:ext cx="8224837" cy="5257800"/>
            <a:chOff x="304800" y="304800"/>
            <a:chExt cx="8224837" cy="52578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244274"/>
                </p:ext>
              </p:extLst>
            </p:nvPr>
          </p:nvGraphicFramePr>
          <p:xfrm>
            <a:off x="614362" y="304800"/>
            <a:ext cx="7915275" cy="1125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CS ChemDraw Drawing" r:id="rId3" imgW="7915497" imgH="1125472" progId="ChemDraw.Document.6.0">
                    <p:embed/>
                  </p:oleObj>
                </mc:Choice>
                <mc:Fallback>
                  <p:oleObj name="CS ChemDraw Drawing" r:id="rId3" imgW="7915497" imgH="112547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4362" y="304800"/>
                          <a:ext cx="7915275" cy="1125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734780"/>
                </p:ext>
              </p:extLst>
            </p:nvPr>
          </p:nvGraphicFramePr>
          <p:xfrm>
            <a:off x="4615140" y="2971800"/>
            <a:ext cx="3385860" cy="259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Graph" r:id="rId5" imgW="3920760" imgH="3000960" progId="Origin95.Graph">
                    <p:embed/>
                  </p:oleObj>
                </mc:Choice>
                <mc:Fallback>
                  <p:oleObj name="Graph" r:id="rId5" imgW="3920760" imgH="300096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15140" y="2971800"/>
                          <a:ext cx="3385860" cy="2590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929331"/>
                </p:ext>
              </p:extLst>
            </p:nvPr>
          </p:nvGraphicFramePr>
          <p:xfrm>
            <a:off x="1142748" y="2995133"/>
            <a:ext cx="3353052" cy="2565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Graph" r:id="rId7" imgW="3920760" imgH="3000960" progId="Origin95.Graph">
                    <p:embed/>
                  </p:oleObj>
                </mc:Choice>
                <mc:Fallback>
                  <p:oleObj name="Graph" r:id="rId7" imgW="3920760" imgH="300096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2748" y="2995133"/>
                          <a:ext cx="3353052" cy="2565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8"/>
            <p:cNvPicPr/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61" t="4762" r="16952"/>
            <a:stretch/>
          </p:blipFill>
          <p:spPr bwMode="auto">
            <a:xfrm>
              <a:off x="2895600" y="1435890"/>
              <a:ext cx="3082607" cy="1764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Oval 10"/>
            <p:cNvSpPr/>
            <p:nvPr/>
          </p:nvSpPr>
          <p:spPr>
            <a:xfrm>
              <a:off x="5105400" y="1622347"/>
              <a:ext cx="45719" cy="499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5410200" y="1622346"/>
              <a:ext cx="45719" cy="4992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5867400" y="1778879"/>
              <a:ext cx="45719" cy="49921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428139" y="1532371"/>
              <a:ext cx="153261" cy="1571547"/>
            </a:xfrm>
            <a:prstGeom prst="rect">
              <a:avLst/>
            </a:prstGeom>
            <a:solidFill>
              <a:srgbClr val="00B0F0">
                <a:alpha val="2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903456" y="1524000"/>
              <a:ext cx="363744" cy="1571547"/>
            </a:xfrm>
            <a:prstGeom prst="rect">
              <a:avLst/>
            </a:prstGeom>
            <a:solidFill>
              <a:srgbClr val="FF000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56739" y="1532208"/>
              <a:ext cx="153261" cy="1571547"/>
            </a:xfrm>
            <a:prstGeom prst="rect">
              <a:avLst/>
            </a:prstGeom>
            <a:solidFill>
              <a:srgbClr val="00B05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014441"/>
                </p:ext>
              </p:extLst>
            </p:nvPr>
          </p:nvGraphicFramePr>
          <p:xfrm>
            <a:off x="4800600" y="1672268"/>
            <a:ext cx="1524000" cy="37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CS ChemDraw Drawing" r:id="rId10" imgW="3514060" imgH="856366" progId="ChemDraw.Document.6.0">
                    <p:embed/>
                  </p:oleObj>
                </mc:Choice>
                <mc:Fallback>
                  <p:oleObj name="CS ChemDraw Drawing" r:id="rId10" imgW="3514060" imgH="8563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00600" y="1672268"/>
                          <a:ext cx="1524000" cy="3710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304800" y="3810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a)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1748" y="3475558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c)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38400" y="1456807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</a:t>
              </a:r>
              <a:r>
                <a:rPr lang="en-GB" dirty="0" smtClean="0"/>
                <a:t>)</a:t>
              </a:r>
              <a:endParaRPr lang="en-GB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496790" y="3475558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d)</a:t>
              </a:r>
              <a:endParaRPr lang="en-GB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496230" y="1524000"/>
              <a:ext cx="76631" cy="1571547"/>
            </a:xfrm>
            <a:prstGeom prst="rect">
              <a:avLst/>
            </a:prstGeom>
            <a:solidFill>
              <a:srgbClr val="FFC000">
                <a:alpha val="2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846320" y="2133600"/>
              <a:ext cx="182880" cy="961947"/>
            </a:xfrm>
            <a:prstGeom prst="rect">
              <a:avLst/>
            </a:prstGeom>
            <a:solidFill>
              <a:srgbClr val="FFFF00">
                <a:alpha val="2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84456" y="1524000"/>
              <a:ext cx="211774" cy="1571547"/>
            </a:xfrm>
            <a:prstGeom prst="rect">
              <a:avLst/>
            </a:prstGeom>
            <a:solidFill>
              <a:srgbClr val="00206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029200" y="2133600"/>
              <a:ext cx="121919" cy="961947"/>
            </a:xfrm>
            <a:prstGeom prst="rect">
              <a:avLst/>
            </a:prstGeom>
            <a:solidFill>
              <a:srgbClr val="7030A0">
                <a:alpha val="2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288281" y="2133600"/>
              <a:ext cx="167638" cy="961947"/>
            </a:xfrm>
            <a:prstGeom prst="rect">
              <a:avLst/>
            </a:prstGeom>
            <a:solidFill>
              <a:schemeClr val="bg2">
                <a:lumMod val="50000"/>
                <a:alpha val="2470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/>
            </a:p>
          </p:txBody>
        </p:sp>
        <p:sp>
          <p:nvSpPr>
            <p:cNvPr id="27" name="Oval 26"/>
            <p:cNvSpPr/>
            <p:nvPr/>
          </p:nvSpPr>
          <p:spPr>
            <a:xfrm>
              <a:off x="5135881" y="1905000"/>
              <a:ext cx="45719" cy="49921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29" name="Oval 28"/>
            <p:cNvSpPr/>
            <p:nvPr/>
          </p:nvSpPr>
          <p:spPr>
            <a:xfrm>
              <a:off x="5334000" y="1981200"/>
              <a:ext cx="45719" cy="4992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31" name="Oval 30"/>
            <p:cNvSpPr/>
            <p:nvPr/>
          </p:nvSpPr>
          <p:spPr>
            <a:xfrm>
              <a:off x="6008879" y="1778879"/>
              <a:ext cx="45719" cy="49921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32" name="Oval 31"/>
            <p:cNvSpPr/>
            <p:nvPr/>
          </p:nvSpPr>
          <p:spPr>
            <a:xfrm>
              <a:off x="6149340" y="1774238"/>
              <a:ext cx="45719" cy="4992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33" name="Oval 32"/>
            <p:cNvSpPr/>
            <p:nvPr/>
          </p:nvSpPr>
          <p:spPr>
            <a:xfrm>
              <a:off x="6080762" y="1954859"/>
              <a:ext cx="45719" cy="4992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34" name="Oval 33"/>
            <p:cNvSpPr/>
            <p:nvPr/>
          </p:nvSpPr>
          <p:spPr>
            <a:xfrm>
              <a:off x="5929951" y="1954860"/>
              <a:ext cx="45719" cy="4992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514744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502192" y="827836"/>
            <a:ext cx="6614600" cy="2194560"/>
            <a:chOff x="502192" y="827836"/>
            <a:chExt cx="6614600" cy="219456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74" y="827836"/>
              <a:ext cx="2194560" cy="219456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695"/>
            <a:stretch/>
          </p:blipFill>
          <p:spPr>
            <a:xfrm>
              <a:off x="2667000" y="827836"/>
              <a:ext cx="2215551" cy="219456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cxnSp>
          <p:nvCxnSpPr>
            <p:cNvPr id="5" name="Straight Connector 4"/>
            <p:cNvCxnSpPr/>
            <p:nvPr/>
          </p:nvCxnSpPr>
          <p:spPr>
            <a:xfrm>
              <a:off x="609600" y="2819400"/>
              <a:ext cx="60960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502192" y="82783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a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64490" y="827837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b)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pic>
          <p:nvPicPr>
            <p:cNvPr id="8" name="Picture 7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011"/>
            <a:stretch/>
          </p:blipFill>
          <p:spPr>
            <a:xfrm>
              <a:off x="4882551" y="827836"/>
              <a:ext cx="2234241" cy="2188027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4876800" y="82783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c</a:t>
              </a:r>
              <a:r>
                <a:rPr lang="en-GB" dirty="0" smtClean="0">
                  <a:solidFill>
                    <a:schemeClr val="bg1"/>
                  </a:solidFill>
                </a:rPr>
                <a:t>)</a:t>
              </a:r>
              <a:endParaRPr lang="en-GB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8973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52578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igure 5: a) scheme depicting the sonication and living CDSA of </a:t>
            </a:r>
            <a:r>
              <a:rPr lang="en-GB" dirty="0"/>
              <a:t> </a:t>
            </a:r>
            <a:r>
              <a:rPr lang="en-GB" dirty="0" smtClean="0"/>
              <a:t>the triblock copolymer, b-g) TEM images of the living CDSA up to 500 nm, h) the properties of the particles and </a:t>
            </a:r>
            <a:r>
              <a:rPr lang="en-GB" dirty="0" err="1" smtClean="0"/>
              <a:t>i</a:t>
            </a:r>
            <a:r>
              <a:rPr lang="en-GB" dirty="0" smtClean="0"/>
              <a:t>) the relationship between the average length of the micelles and seed/unimer mass ratio. Figure reproduced by from </a:t>
            </a:r>
            <a:endParaRPr lang="en-GB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47" y="609600"/>
            <a:ext cx="8173573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3751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57200" y="956259"/>
            <a:ext cx="8458200" cy="5682071"/>
            <a:chOff x="457200" y="956259"/>
            <a:chExt cx="8458200" cy="5682071"/>
          </a:xfrm>
        </p:grpSpPr>
        <p:sp>
          <p:nvSpPr>
            <p:cNvPr id="2" name="TextBox 1"/>
            <p:cNvSpPr txBox="1"/>
            <p:nvPr/>
          </p:nvSpPr>
          <p:spPr>
            <a:xfrm>
              <a:off x="457200" y="5715000"/>
              <a:ext cx="8458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Figure 6: TEM images of structures a) formed by CDSA of a triblock copolymer with a low molecular weight shoulder, b) formed by the incorrect sonication of long cylinders and c) formed by the addition of a high volume of common solvent to the seed dispersion.</a:t>
              </a:r>
              <a:endParaRPr lang="en-GB" dirty="0"/>
            </a:p>
          </p:txBody>
        </p:sp>
        <p:pic>
          <p:nvPicPr>
            <p:cNvPr id="4" name="Picture 3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97704" y="976387"/>
              <a:ext cx="2209800" cy="2199322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565"/>
            <a:stretch/>
          </p:blipFill>
          <p:spPr>
            <a:xfrm>
              <a:off x="2677840" y="976387"/>
              <a:ext cx="2219864" cy="219456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976387"/>
              <a:ext cx="2207700" cy="21945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57200" y="1002267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a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64900" y="95625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</a:rPr>
                <a:t>b)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97704" y="95625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c</a:t>
              </a:r>
              <a:r>
                <a:rPr lang="en-GB" dirty="0" smtClean="0">
                  <a:solidFill>
                    <a:schemeClr val="bg1"/>
                  </a:solidFill>
                </a:rPr>
                <a:t>)</a:t>
              </a:r>
              <a:endParaRPr lang="en-GB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6575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25</TotalTime>
  <Words>148</Words>
  <Application>Microsoft Office PowerPoint</Application>
  <PresentationFormat>On-screen Show (4:3)</PresentationFormat>
  <Paragraphs>21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achary</dc:creator>
  <cp:lastModifiedBy>Zachary</cp:lastModifiedBy>
  <cp:revision>34</cp:revision>
  <dcterms:created xsi:type="dcterms:W3CDTF">2019-01-15T10:52:31Z</dcterms:created>
  <dcterms:modified xsi:type="dcterms:W3CDTF">2019-03-17T17:54:27Z</dcterms:modified>
</cp:coreProperties>
</file>